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3C6C83C" w14:textId="289221CE" w:rsidR="006834BF" w:rsidRPr="00A96A83" w:rsidRDefault="00B155E7" w:rsidP="006834BF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2</w:t>
      </w:r>
      <w:r w:rsidR="00BE1B6E">
        <w:rPr>
          <w:rFonts w:ascii="Times New Roman" w:eastAsia="宋体" w:hAnsi="Times New Roman" w:cs="Times New Roman"/>
          <w:b/>
          <w:sz w:val="28"/>
          <w:szCs w:val="28"/>
        </w:rPr>
        <w:t>8</w:t>
      </w:r>
      <w:r w:rsidR="009A5EBC"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365541">
        <w:rPr>
          <w:rFonts w:ascii="Times New Roman" w:eastAsia="宋体" w:hAnsi="Times New Roman" w:cs="Times New Roman" w:hint="eastAsia"/>
          <w:b/>
          <w:sz w:val="28"/>
          <w:szCs w:val="28"/>
        </w:rPr>
        <w:t>12</w:t>
      </w:r>
      <w:r w:rsidR="008D0DD7">
        <w:rPr>
          <w:rFonts w:ascii="Times New Roman" w:eastAsia="宋体" w:hAnsi="Times New Roman" w:cs="Times New Roman"/>
          <w:b/>
          <w:sz w:val="28"/>
          <w:szCs w:val="28"/>
        </w:rPr>
        <w:t>/20</w:t>
      </w:r>
      <w:r w:rsidR="00365541">
        <w:rPr>
          <w:rFonts w:ascii="Times New Roman" w:eastAsia="宋体" w:hAnsi="Times New Roman" w:cs="Times New Roman" w:hint="eastAsia"/>
          <w:b/>
          <w:sz w:val="28"/>
          <w:szCs w:val="28"/>
        </w:rPr>
        <w:t>20</w:t>
      </w:r>
      <w:r w:rsidR="00ED5701">
        <w:rPr>
          <w:rFonts w:ascii="Times New Roman" w:eastAsia="宋体" w:hAnsi="Times New Roman" w:cs="Times New Roman"/>
          <w:b/>
          <w:sz w:val="28"/>
          <w:szCs w:val="28"/>
        </w:rPr>
        <w:t xml:space="preserve">            </w:t>
      </w:r>
      <w:r w:rsidR="00BE1B6E">
        <w:rPr>
          <w:rFonts w:ascii="Times New Roman" w:eastAsia="宋体" w:hAnsi="Times New Roman" w:cs="Times New Roman"/>
          <w:b/>
          <w:sz w:val="28"/>
          <w:szCs w:val="28"/>
        </w:rPr>
        <w:t>L</w:t>
      </w:r>
      <w:r w:rsidR="00BE1B6E">
        <w:rPr>
          <w:rFonts w:ascii="Times New Roman" w:eastAsia="宋体" w:hAnsi="Times New Roman" w:cs="Times New Roman" w:hint="eastAsia"/>
          <w:b/>
          <w:sz w:val="28"/>
          <w:szCs w:val="28"/>
        </w:rPr>
        <w:t>i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 Li</w:t>
      </w:r>
      <w:r w:rsidR="00BE1B6E">
        <w:rPr>
          <w:rFonts w:ascii="Times New Roman" w:eastAsia="宋体" w:hAnsi="Times New Roman" w:cs="Times New Roman" w:hint="eastAsia"/>
          <w:b/>
          <w:sz w:val="28"/>
          <w:szCs w:val="28"/>
        </w:rPr>
        <w:t>sha</w:t>
      </w:r>
    </w:p>
    <w:p w14:paraId="2BFCAA32" w14:textId="77777777" w:rsidR="006834BF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1</w:t>
      </w:r>
    </w:p>
    <w:p w14:paraId="171A1882" w14:textId="3BAB62C0" w:rsidR="0075153B" w:rsidRDefault="0075153B" w:rsidP="006834BF">
      <w:pPr>
        <w:rPr>
          <w:rFonts w:ascii="Times New Roman" w:eastAsia="宋体" w:hAnsi="Times New Roman"/>
          <w:b/>
          <w:sz w:val="24"/>
        </w:rPr>
      </w:pPr>
    </w:p>
    <w:p w14:paraId="5F2AEC9F" w14:textId="3BECD32A" w:rsidR="00584B39" w:rsidRDefault="00584B39" w:rsidP="006C51AE">
      <w:pPr>
        <w:jc w:val="center"/>
        <w:rPr>
          <w:rFonts w:ascii="Times New Roman" w:eastAsia="宋体" w:hAnsi="Times New Roman"/>
          <w:b/>
          <w:sz w:val="24"/>
        </w:rPr>
      </w:pPr>
    </w:p>
    <w:p w14:paraId="0CC46ED9" w14:textId="38F8261C" w:rsidR="006834BF" w:rsidRPr="006B18D7" w:rsidRDefault="00BE1B6E" w:rsidP="006C51AE">
      <w:pPr>
        <w:rPr>
          <w:rFonts w:ascii="Times New Roman" w:eastAsia="宋体" w:hAnsi="Times New Roman"/>
          <w:sz w:val="24"/>
        </w:rPr>
      </w:pPr>
      <w:r>
        <w:rPr>
          <w:noProof/>
        </w:rPr>
        <w:object w:dxaOrig="1440" w:dyaOrig="1440" w14:anchorId="4890400C">
          <v:shape id="_x0000_s1032" type="#_x0000_t75" style="position:absolute;left:0;text-align:left;margin-left:101.95pt;margin-top:5.5pt;width:211.75pt;height:41.75pt;z-index:251663360;mso-position-horizontal-relative:text;mso-position-vertical-relative:text">
            <v:imagedata r:id="rId8" o:title=""/>
            <w10:wrap type="square"/>
          </v:shape>
          <o:OLEObject Type="Embed" ProgID="ChemDraw.Document.6.0" ShapeID="_x0000_s1032" DrawAspect="Content" ObjectID="_1670675861" r:id="rId9"/>
        </w:object>
      </w:r>
    </w:p>
    <w:p w14:paraId="66DD4190" w14:textId="77777777" w:rsidR="002B0925" w:rsidRDefault="002B0925" w:rsidP="006834BF">
      <w:pPr>
        <w:rPr>
          <w:rFonts w:ascii="Times New Roman" w:eastAsia="宋体" w:hAnsi="Times New Roman"/>
          <w:sz w:val="24"/>
        </w:rPr>
      </w:pPr>
    </w:p>
    <w:p w14:paraId="51291D22" w14:textId="77777777" w:rsidR="006C51AE" w:rsidRDefault="006C51AE" w:rsidP="006834BF">
      <w:pPr>
        <w:rPr>
          <w:rFonts w:ascii="Times New Roman" w:eastAsia="宋体" w:hAnsi="Times New Roman"/>
          <w:sz w:val="24"/>
        </w:rPr>
      </w:pPr>
    </w:p>
    <w:p w14:paraId="314F89CE" w14:textId="77777777" w:rsidR="001825EB" w:rsidRDefault="001825EB" w:rsidP="006834BF">
      <w:pPr>
        <w:rPr>
          <w:rFonts w:ascii="Times New Roman" w:eastAsia="宋体" w:hAnsi="Times New Roman"/>
          <w:sz w:val="24"/>
        </w:rPr>
      </w:pPr>
    </w:p>
    <w:p w14:paraId="53665F41" w14:textId="77777777" w:rsidR="001825EB" w:rsidRDefault="001825EB" w:rsidP="006834BF">
      <w:pPr>
        <w:rPr>
          <w:rFonts w:ascii="Times New Roman" w:eastAsia="宋体" w:hAnsi="Times New Roman"/>
          <w:sz w:val="24"/>
        </w:rPr>
      </w:pPr>
    </w:p>
    <w:p w14:paraId="19611C07" w14:textId="77777777" w:rsidR="006C51AE" w:rsidRPr="006B18D7" w:rsidRDefault="006C51AE" w:rsidP="006834BF">
      <w:pPr>
        <w:rPr>
          <w:rFonts w:ascii="Times New Roman" w:eastAsia="宋体" w:hAnsi="Times New Roman"/>
          <w:sz w:val="24"/>
        </w:rPr>
      </w:pPr>
    </w:p>
    <w:p w14:paraId="3D7D0319" w14:textId="5C4AA8A9" w:rsidR="006834BF" w:rsidRPr="006B18D7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14:paraId="7FECA5A7" w14:textId="7D339BE0" w:rsidR="006834BF" w:rsidRDefault="006834BF" w:rsidP="00A96A83">
      <w:pPr>
        <w:jc w:val="center"/>
        <w:rPr>
          <w:rFonts w:ascii="Times New Roman" w:eastAsia="宋体" w:hAnsi="Times New Roman"/>
          <w:sz w:val="24"/>
        </w:rPr>
      </w:pPr>
    </w:p>
    <w:p w14:paraId="349BF420" w14:textId="44699F3F" w:rsidR="001825EB" w:rsidRDefault="00930446" w:rsidP="00F9672B">
      <w:pPr>
        <w:jc w:val="center"/>
      </w:pPr>
      <w:r>
        <w:rPr>
          <w:noProof/>
        </w:rPr>
        <w:object w:dxaOrig="1440" w:dyaOrig="1440" w14:anchorId="5957EF56">
          <v:shape id="_x0000_s1033" type="#_x0000_t75" style="position:absolute;left:0;text-align:left;margin-left:40.05pt;margin-top:23pt;width:373.9pt;height:81.1pt;z-index:251665408;mso-position-horizontal-relative:text;mso-position-vertical-relative:text">
            <v:imagedata r:id="rId10" o:title=""/>
            <w10:wrap type="square"/>
          </v:shape>
          <o:OLEObject Type="Embed" ProgID="ChemDraw.Document.6.0" ShapeID="_x0000_s1033" DrawAspect="Content" ObjectID="_1670675862" r:id="rId11"/>
        </w:object>
      </w:r>
    </w:p>
    <w:p w14:paraId="5DF13E39" w14:textId="24F775A9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0AECFF4E" w14:textId="77777777" w:rsidR="006834BF" w:rsidRPr="001825EB" w:rsidRDefault="006834BF" w:rsidP="006834BF">
      <w:pPr>
        <w:rPr>
          <w:rFonts w:ascii="Times New Roman" w:eastAsia="宋体" w:hAnsi="Times New Roman"/>
          <w:sz w:val="24"/>
        </w:rPr>
      </w:pPr>
    </w:p>
    <w:p w14:paraId="410B0AB5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5FA6A482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701F881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41A72835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44BE4DB3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53B79AB4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45B6BA97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0E210C79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24E83ABA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7C21B0F5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338E9A78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00C8C3FE" w14:textId="77777777" w:rsidR="00A6002B" w:rsidRDefault="00A6002B" w:rsidP="007F56DA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</w:p>
    <w:p w14:paraId="311384F2" w14:textId="77777777" w:rsidR="00F9672B" w:rsidRDefault="00F9672B" w:rsidP="007F56DA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</w:p>
    <w:p w14:paraId="54E00F0E" w14:textId="77777777" w:rsidR="00BF650E" w:rsidRPr="006B18D7" w:rsidRDefault="00BF650E" w:rsidP="00BF650E">
      <w:pPr>
        <w:rPr>
          <w:rFonts w:ascii="Times New Roman" w:eastAsia="宋体" w:hAnsi="Times New Roman"/>
          <w:sz w:val="24"/>
        </w:rPr>
      </w:pPr>
    </w:p>
    <w:sectPr w:rsidR="00BF650E" w:rsidRPr="006B18D7" w:rsidSect="00AA3C6D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F1C76A4" w14:textId="77777777" w:rsidR="00D376BB" w:rsidRDefault="00D376BB" w:rsidP="008D7020">
      <w:r>
        <w:separator/>
      </w:r>
    </w:p>
  </w:endnote>
  <w:endnote w:type="continuationSeparator" w:id="0">
    <w:p w14:paraId="68D9EFEE" w14:textId="77777777" w:rsidR="00D376BB" w:rsidRDefault="00D376BB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TXinwei">
    <w:altName w:val="STXinwei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566610"/>
      <w:docPartObj>
        <w:docPartGallery w:val="Page Numbers (Bottom of Page)"/>
        <w:docPartUnique/>
      </w:docPartObj>
    </w:sdtPr>
    <w:sdtEndPr/>
    <w:sdtContent>
      <w:p w14:paraId="71BDB533" w14:textId="77777777" w:rsidR="00415F6C" w:rsidRDefault="00795366">
        <w:pPr>
          <w:pStyle w:val="a5"/>
          <w:jc w:val="right"/>
        </w:pPr>
        <w:r>
          <w:fldChar w:fldCharType="begin"/>
        </w:r>
        <w:r w:rsidR="00415F6C">
          <w:instrText xml:space="preserve"> PAGE   \* MERGEFORMAT </w:instrText>
        </w:r>
        <w:r>
          <w:fldChar w:fldCharType="separate"/>
        </w:r>
        <w:r w:rsidR="00DC2348" w:rsidRPr="00DC2348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14:paraId="15DD4CEE" w14:textId="77777777" w:rsidR="00415F6C" w:rsidRDefault="00415F6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B514509" w14:textId="77777777" w:rsidR="00D376BB" w:rsidRDefault="00D376BB" w:rsidP="008D7020">
      <w:r>
        <w:separator/>
      </w:r>
    </w:p>
  </w:footnote>
  <w:footnote w:type="continuationSeparator" w:id="0">
    <w:p w14:paraId="18E7B3B5" w14:textId="77777777" w:rsidR="00D376BB" w:rsidRDefault="00D376BB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2783E6A" w14:textId="77777777" w:rsidR="00BD50D9" w:rsidRPr="00C13E88" w:rsidRDefault="00A607CF" w:rsidP="00C13E88">
    <w:pPr>
      <w:pStyle w:val="a3"/>
      <w:jc w:val="both"/>
      <w:rPr>
        <w:rFonts w:ascii="Times New Roman" w:eastAsia="STXinwei" w:hAnsi="Times New Roman" w:cs="Times New Roman"/>
        <w:b/>
        <w:i/>
        <w:color w:val="4472C4" w:themeColor="accent5"/>
      </w:rPr>
    </w:pPr>
    <w:r w:rsidRPr="00A607CF">
      <w:rPr>
        <w:rFonts w:ascii="Times New Roman" w:eastAsia="STXinwei" w:hAnsi="Times New Roman" w:cs="Times New Roman"/>
        <w:b/>
        <w:i/>
        <w:color w:val="0070C0"/>
      </w:rPr>
      <w:t>Me</w:t>
    </w:r>
    <w:r w:rsidR="006024C5">
      <w:rPr>
        <w:rFonts w:ascii="Times New Roman" w:eastAsia="STXinwei" w:hAnsi="Times New Roman" w:cs="Times New Roman"/>
        <w:b/>
        <w:i/>
        <w:color w:val="0070C0"/>
      </w:rPr>
      <w:t>chanism</w:t>
    </w:r>
    <w:r w:rsidRPr="00A607CF">
      <w:rPr>
        <w:rFonts w:ascii="Times New Roman" w:eastAsia="STXinwei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STXinwei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STXinwei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STXinwei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STXinwei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STXinwei" w:hAnsi="Times New Roman" w:cs="Times New Roman" w:hint="eastAsia"/>
        <w:b/>
      </w:rPr>
      <w:t xml:space="preserve">               </w:t>
    </w:r>
    <w:r w:rsidR="00C13E88">
      <w:rPr>
        <w:rFonts w:ascii="Times New Roman" w:eastAsia="STXinwei" w:hAnsi="Times New Roman" w:cs="Times New Roman"/>
        <w:b/>
      </w:rPr>
      <w:t xml:space="preserve">              </w:t>
    </w:r>
    <w:r w:rsidR="00F5028E">
      <w:rPr>
        <w:rFonts w:ascii="Times New Roman" w:eastAsia="STXinwei" w:hAnsi="Times New Roman" w:cs="Times New Roman"/>
        <w:b/>
      </w:rPr>
      <w:t xml:space="preserve">      </w:t>
    </w:r>
    <w:r w:rsidR="00040985">
      <w:rPr>
        <w:rFonts w:ascii="Times New Roman" w:eastAsia="STXinwei" w:hAnsi="Times New Roman" w:cs="Times New Roman"/>
        <w:b/>
      </w:rPr>
      <w:t xml:space="preserve">   </w:t>
    </w:r>
    <w:r w:rsidR="00040985" w:rsidRPr="00CB4803">
      <w:rPr>
        <w:rFonts w:ascii="Times New Roman" w:eastAsia="STXinwei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STXinwei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STXinwei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STXinwei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STXinwei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STXinwei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4" type="#_x0000_t75" style="width:11.5pt;height:11.5pt" o:bullet="t">
        <v:imagedata r:id="rId1" o:title="art2BA"/>
      </v:shape>
    </w:pict>
  </w:numPicBullet>
  <w:abstractNum w:abstractNumId="0" w15:restartNumberingAfterBreak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 w15:restartNumberingAfterBreak="0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 w15:restartNumberingAfterBreak="0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1"/>
  </w:num>
  <w:num w:numId="2">
    <w:abstractNumId w:val="2"/>
  </w:num>
  <w:num w:numId="3">
    <w:abstractNumId w:val="9"/>
  </w:num>
  <w:num w:numId="4">
    <w:abstractNumId w:val="0"/>
  </w:num>
  <w:num w:numId="5">
    <w:abstractNumId w:val="6"/>
  </w:num>
  <w:num w:numId="6">
    <w:abstractNumId w:val="3"/>
  </w:num>
  <w:num w:numId="7">
    <w:abstractNumId w:val="7"/>
  </w:num>
  <w:num w:numId="8">
    <w:abstractNumId w:val="1"/>
  </w:num>
  <w:num w:numId="9">
    <w:abstractNumId w:val="10"/>
  </w:num>
  <w:num w:numId="10">
    <w:abstractNumId w:val="8"/>
  </w:num>
  <w:num w:numId="11">
    <w:abstractNumId w:val="5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5931"/>
    <w:rsid w:val="000762B8"/>
    <w:rsid w:val="00091BE6"/>
    <w:rsid w:val="0009368B"/>
    <w:rsid w:val="00095AD0"/>
    <w:rsid w:val="00096B9A"/>
    <w:rsid w:val="00097529"/>
    <w:rsid w:val="000A0BE6"/>
    <w:rsid w:val="000A3E49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C6D5C"/>
    <w:rsid w:val="001C70FF"/>
    <w:rsid w:val="001D4254"/>
    <w:rsid w:val="001D6475"/>
    <w:rsid w:val="001F6FCB"/>
    <w:rsid w:val="001F7B00"/>
    <w:rsid w:val="00203940"/>
    <w:rsid w:val="00207C77"/>
    <w:rsid w:val="00216630"/>
    <w:rsid w:val="0021797A"/>
    <w:rsid w:val="00222299"/>
    <w:rsid w:val="00230268"/>
    <w:rsid w:val="00242A8C"/>
    <w:rsid w:val="00242E7A"/>
    <w:rsid w:val="00244A06"/>
    <w:rsid w:val="002467CC"/>
    <w:rsid w:val="0025153B"/>
    <w:rsid w:val="00261727"/>
    <w:rsid w:val="002618F9"/>
    <w:rsid w:val="00261D32"/>
    <w:rsid w:val="00262E4D"/>
    <w:rsid w:val="00263EC5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B0925"/>
    <w:rsid w:val="002C28DC"/>
    <w:rsid w:val="002C41B1"/>
    <w:rsid w:val="002D0307"/>
    <w:rsid w:val="002D626C"/>
    <w:rsid w:val="002E10E1"/>
    <w:rsid w:val="002E3071"/>
    <w:rsid w:val="002E4AD1"/>
    <w:rsid w:val="002E584D"/>
    <w:rsid w:val="002F1401"/>
    <w:rsid w:val="002F3641"/>
    <w:rsid w:val="00302C14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5541"/>
    <w:rsid w:val="00366BE4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A73A9"/>
    <w:rsid w:val="004B055A"/>
    <w:rsid w:val="004B77BE"/>
    <w:rsid w:val="004D1A0A"/>
    <w:rsid w:val="004E02CE"/>
    <w:rsid w:val="004E6491"/>
    <w:rsid w:val="004E78CB"/>
    <w:rsid w:val="004E79EA"/>
    <w:rsid w:val="004F37E2"/>
    <w:rsid w:val="004F6977"/>
    <w:rsid w:val="00503CBB"/>
    <w:rsid w:val="0050432B"/>
    <w:rsid w:val="0050728E"/>
    <w:rsid w:val="00512F0A"/>
    <w:rsid w:val="00525F6D"/>
    <w:rsid w:val="00526F99"/>
    <w:rsid w:val="00531F78"/>
    <w:rsid w:val="00532F0F"/>
    <w:rsid w:val="005343B5"/>
    <w:rsid w:val="005410C1"/>
    <w:rsid w:val="00542199"/>
    <w:rsid w:val="00543A28"/>
    <w:rsid w:val="00553F4C"/>
    <w:rsid w:val="00553FF0"/>
    <w:rsid w:val="00560316"/>
    <w:rsid w:val="005717CC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25F8"/>
    <w:rsid w:val="006A5346"/>
    <w:rsid w:val="006A6F58"/>
    <w:rsid w:val="006B18D7"/>
    <w:rsid w:val="006C51A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F08"/>
    <w:rsid w:val="00782B3A"/>
    <w:rsid w:val="00783E99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1AB9"/>
    <w:rsid w:val="00824A24"/>
    <w:rsid w:val="00834138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0446"/>
    <w:rsid w:val="009321B6"/>
    <w:rsid w:val="00934039"/>
    <w:rsid w:val="00935533"/>
    <w:rsid w:val="00935884"/>
    <w:rsid w:val="00942BFC"/>
    <w:rsid w:val="009454F7"/>
    <w:rsid w:val="00946659"/>
    <w:rsid w:val="009609A9"/>
    <w:rsid w:val="0096300E"/>
    <w:rsid w:val="00965232"/>
    <w:rsid w:val="00981AB8"/>
    <w:rsid w:val="00984F0C"/>
    <w:rsid w:val="00990184"/>
    <w:rsid w:val="0099596F"/>
    <w:rsid w:val="0099719F"/>
    <w:rsid w:val="009A0F77"/>
    <w:rsid w:val="009A2295"/>
    <w:rsid w:val="009A5EBC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A1B"/>
    <w:rsid w:val="00A15005"/>
    <w:rsid w:val="00A15D83"/>
    <w:rsid w:val="00A36DC6"/>
    <w:rsid w:val="00A4481C"/>
    <w:rsid w:val="00A44B6F"/>
    <w:rsid w:val="00A5544F"/>
    <w:rsid w:val="00A6002B"/>
    <w:rsid w:val="00A607CF"/>
    <w:rsid w:val="00A66C7A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5B8"/>
    <w:rsid w:val="00AB2C55"/>
    <w:rsid w:val="00AC78FE"/>
    <w:rsid w:val="00AD0302"/>
    <w:rsid w:val="00AE583B"/>
    <w:rsid w:val="00AF2959"/>
    <w:rsid w:val="00AF3013"/>
    <w:rsid w:val="00B014C0"/>
    <w:rsid w:val="00B04437"/>
    <w:rsid w:val="00B10CDA"/>
    <w:rsid w:val="00B10DBF"/>
    <w:rsid w:val="00B155E7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1B6E"/>
    <w:rsid w:val="00BE5FAD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92BBE"/>
    <w:rsid w:val="00C96814"/>
    <w:rsid w:val="00CA08AF"/>
    <w:rsid w:val="00CA3ABA"/>
    <w:rsid w:val="00CB62E7"/>
    <w:rsid w:val="00CD13D8"/>
    <w:rsid w:val="00CD3DA8"/>
    <w:rsid w:val="00CE0F8D"/>
    <w:rsid w:val="00CE65C9"/>
    <w:rsid w:val="00D03916"/>
    <w:rsid w:val="00D075C1"/>
    <w:rsid w:val="00D10267"/>
    <w:rsid w:val="00D10AC6"/>
    <w:rsid w:val="00D131C9"/>
    <w:rsid w:val="00D37264"/>
    <w:rsid w:val="00D376BB"/>
    <w:rsid w:val="00D41138"/>
    <w:rsid w:val="00D43B05"/>
    <w:rsid w:val="00D571DC"/>
    <w:rsid w:val="00D573FD"/>
    <w:rsid w:val="00D6159A"/>
    <w:rsid w:val="00D66091"/>
    <w:rsid w:val="00D730DF"/>
    <w:rsid w:val="00D770CF"/>
    <w:rsid w:val="00D97966"/>
    <w:rsid w:val="00DB05A5"/>
    <w:rsid w:val="00DC0C08"/>
    <w:rsid w:val="00DC2348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25EBC"/>
    <w:rsid w:val="00E311C0"/>
    <w:rsid w:val="00E37C46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3B56"/>
    <w:rsid w:val="00EF4796"/>
    <w:rsid w:val="00F11C41"/>
    <w:rsid w:val="00F1319B"/>
    <w:rsid w:val="00F15884"/>
    <w:rsid w:val="00F227FC"/>
    <w:rsid w:val="00F32B82"/>
    <w:rsid w:val="00F43F2F"/>
    <w:rsid w:val="00F4584D"/>
    <w:rsid w:val="00F459E3"/>
    <w:rsid w:val="00F47DE5"/>
    <w:rsid w:val="00F5028E"/>
    <w:rsid w:val="00F518B6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4DEC"/>
    <w:rsid w:val="00FE3BD8"/>
    <w:rsid w:val="00FF2542"/>
    <w:rsid w:val="00FF6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8EC224E"/>
  <w15:docId w15:val="{46326AF1-1BFB-492B-914B-27057FD5F0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702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D7020"/>
    <w:rPr>
      <w:sz w:val="18"/>
      <w:szCs w:val="18"/>
    </w:rPr>
  </w:style>
  <w:style w:type="paragraph" w:styleId="a7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8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9">
    <w:name w:val="Table Grid"/>
    <w:basedOn w:val="a1"/>
    <w:uiPriority w:val="39"/>
    <w:rsid w:val="004734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a">
    <w:name w:val="Balloon Text"/>
    <w:basedOn w:val="a"/>
    <w:link w:val="ab"/>
    <w:uiPriority w:val="99"/>
    <w:semiHidden/>
    <w:unhideWhenUsed/>
    <w:rsid w:val="00097529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097529"/>
    <w:rPr>
      <w:sz w:val="18"/>
      <w:szCs w:val="18"/>
    </w:rPr>
  </w:style>
  <w:style w:type="character" w:styleId="ac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F1DE262-505F-496E-9951-B97219A009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2</Words>
  <Characters>71</Characters>
  <Application>Microsoft Office Word</Application>
  <DocSecurity>0</DocSecurity>
  <Lines>1</Lines>
  <Paragraphs>1</Paragraphs>
  <ScaleCrop>false</ScaleCrop>
  <Company>Microsoft</Company>
  <LinksUpToDate>false</LinksUpToDate>
  <CharactersWithSpaces>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lisha li</cp:lastModifiedBy>
  <cp:revision>2</cp:revision>
  <cp:lastPrinted>2017-04-22T03:53:00Z</cp:lastPrinted>
  <dcterms:created xsi:type="dcterms:W3CDTF">2020-12-28T07:51:00Z</dcterms:created>
  <dcterms:modified xsi:type="dcterms:W3CDTF">2020-12-28T07:51:00Z</dcterms:modified>
</cp:coreProperties>
</file>